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sldIdLst>
    <p:sldId id="265" r:id="rId2"/>
    <p:sldId id="258" r:id="rId3"/>
    <p:sldId id="266" r:id="rId4"/>
    <p:sldId id="256" r:id="rId5"/>
    <p:sldId id="268" r:id="rId6"/>
    <p:sldId id="270" r:id="rId7"/>
    <p:sldId id="269" r:id="rId8"/>
    <p:sldId id="271" r:id="rId9"/>
  </p:sldIdLst>
  <p:sldSz cx="24387175" cy="13716000"/>
  <p:notesSz cx="6858000" cy="9144000"/>
  <p:defaultTextStyle>
    <a:defPPr>
      <a:defRPr lang="en-US"/>
    </a:defPPr>
    <a:lvl1pPr marL="0" algn="l" defTabSz="1828891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1pPr>
    <a:lvl2pPr marL="914446" algn="l" defTabSz="1828891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2pPr>
    <a:lvl3pPr marL="1828891" algn="l" defTabSz="1828891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3pPr>
    <a:lvl4pPr marL="2743337" algn="l" defTabSz="1828891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4pPr>
    <a:lvl5pPr marL="3657783" algn="l" defTabSz="1828891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5pPr>
    <a:lvl6pPr marL="4572229" algn="l" defTabSz="1828891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6pPr>
    <a:lvl7pPr marL="5486674" algn="l" defTabSz="1828891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7pPr>
    <a:lvl8pPr marL="6401120" algn="l" defTabSz="1828891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8pPr>
    <a:lvl9pPr marL="7315566" algn="l" defTabSz="1828891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2539C"/>
    <a:srgbClr val="F8CD46"/>
    <a:srgbClr val="C8C5CA"/>
    <a:srgbClr val="032B60"/>
    <a:srgbClr val="A7915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CA59E35-745D-4769-8329-57EB90D4F97B}" v="6" dt="2023-03-30T18:20:31.04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548"/>
    <p:restoredTop sz="94674"/>
  </p:normalViewPr>
  <p:slideViewPr>
    <p:cSldViewPr snapToGrid="0" snapToObjects="1">
      <p:cViewPr varScale="1">
        <p:scale>
          <a:sx n="45" d="100"/>
          <a:sy n="45" d="100"/>
        </p:scale>
        <p:origin x="192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microsoft.com/office/2015/10/relationships/revisionInfo" Target="revisionInfo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397" y="2244726"/>
            <a:ext cx="18290381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397" y="7204076"/>
            <a:ext cx="18290381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C02115-E0AE-7349-B651-19628F808C42}" type="datetimeFigureOut">
              <a:rPr lang="en-US" smtClean="0"/>
              <a:t>4/1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1E6BC-09C6-9F4D-BC8E-FB2328A85F01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C02115-E0AE-7349-B651-19628F808C42}" type="datetimeFigureOut">
              <a:rPr lang="en-US" smtClean="0"/>
              <a:t>4/1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1E6BC-09C6-9F4D-BC8E-FB2328A85F01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52072" y="730250"/>
            <a:ext cx="5258485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618" y="730250"/>
            <a:ext cx="15470614" cy="1162367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C02115-E0AE-7349-B651-19628F808C42}" type="datetimeFigureOut">
              <a:rPr lang="en-US" smtClean="0"/>
              <a:t>4/1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1E6BC-09C6-9F4D-BC8E-FB2328A85F01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C02115-E0AE-7349-B651-19628F808C42}" type="datetimeFigureOut">
              <a:rPr lang="en-US" smtClean="0"/>
              <a:t>4/1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1E6BC-09C6-9F4D-BC8E-FB2328A85F01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917" y="3419477"/>
            <a:ext cx="21033938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917" y="9178927"/>
            <a:ext cx="21033938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C02115-E0AE-7349-B651-19628F808C42}" type="datetimeFigureOut">
              <a:rPr lang="en-US" smtClean="0"/>
              <a:t>4/1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1E6BC-09C6-9F4D-BC8E-FB2328A85F01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618" y="3651250"/>
            <a:ext cx="10364549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6008" y="3651250"/>
            <a:ext cx="10364549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C02115-E0AE-7349-B651-19628F808C42}" type="datetimeFigureOut">
              <a:rPr lang="en-US" smtClean="0"/>
              <a:t>4/14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1E6BC-09C6-9F4D-BC8E-FB2328A85F01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795" y="730251"/>
            <a:ext cx="21033938" cy="265112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796" y="3362326"/>
            <a:ext cx="10316917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796" y="5010150"/>
            <a:ext cx="10316917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6007" y="3362326"/>
            <a:ext cx="1036772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6007" y="5010150"/>
            <a:ext cx="10367726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C02115-E0AE-7349-B651-19628F808C42}" type="datetimeFigureOut">
              <a:rPr lang="en-US" smtClean="0"/>
              <a:t>4/14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1E6BC-09C6-9F4D-BC8E-FB2328A85F01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C02115-E0AE-7349-B651-19628F808C42}" type="datetimeFigureOut">
              <a:rPr lang="en-US" smtClean="0"/>
              <a:t>4/14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1E6BC-09C6-9F4D-BC8E-FB2328A85F01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C02115-E0AE-7349-B651-19628F808C42}" type="datetimeFigureOut">
              <a:rPr lang="en-US" smtClean="0"/>
              <a:t>4/14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1E6BC-09C6-9F4D-BC8E-FB2328A85F01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796" y="914400"/>
            <a:ext cx="7865498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7726" y="1974851"/>
            <a:ext cx="12346007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796" y="4114800"/>
            <a:ext cx="7865498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C02115-E0AE-7349-B651-19628F808C42}" type="datetimeFigureOut">
              <a:rPr lang="en-US" smtClean="0"/>
              <a:t>4/14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1E6BC-09C6-9F4D-BC8E-FB2328A85F01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796" y="914400"/>
            <a:ext cx="7865498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367726" y="1974851"/>
            <a:ext cx="12346007" cy="9747250"/>
          </a:xfrm>
        </p:spPr>
        <p:txBody>
          <a:bodyPr anchor="t"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r>
              <a:rPr lang="en-US" dirty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796" y="4114800"/>
            <a:ext cx="7865498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C02115-E0AE-7349-B651-19628F808C42}" type="datetimeFigureOut">
              <a:rPr lang="en-US" smtClean="0"/>
              <a:t>4/14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1E6BC-09C6-9F4D-BC8E-FB2328A85F01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619" y="730251"/>
            <a:ext cx="21033938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619" y="3651250"/>
            <a:ext cx="21033938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618" y="12712701"/>
            <a:ext cx="5487114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C02115-E0AE-7349-B651-19628F808C42}" type="datetimeFigureOut">
              <a:rPr lang="en-US" smtClean="0"/>
              <a:t>4/1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8252" y="12712701"/>
            <a:ext cx="8230672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3443" y="12712701"/>
            <a:ext cx="5487114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51E6BC-09C6-9F4D-BC8E-FB2328A85F0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8608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g"/><Relationship Id="rId4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6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2539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445ED44-61BA-E245-BBEA-1B34D296D7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71199" y="1744950"/>
            <a:ext cx="1444775" cy="16093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AA90285-F814-5C41-90EA-FEDE23685D7F}"/>
              </a:ext>
            </a:extLst>
          </p:cNvPr>
          <p:cNvSpPr txBox="1"/>
          <p:nvPr/>
        </p:nvSpPr>
        <p:spPr>
          <a:xfrm>
            <a:off x="2806698" y="4757738"/>
            <a:ext cx="18773775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ximity Operation Maneuvers at Asteroidal Deep Space In-Situ Resource Utilization Stations</a:t>
            </a:r>
          </a:p>
          <a:p>
            <a:pPr algn="ctr"/>
            <a:endParaRPr lang="en-US" sz="4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rew Purkeypile</a:t>
            </a:r>
          </a:p>
          <a:p>
            <a:pPr algn="ctr"/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ntor: Dr. Davide Conte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69D5915-801A-3145-BD39-A0C8F8CE64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7022" y="12618683"/>
            <a:ext cx="3413126" cy="1097317"/>
          </a:xfrm>
          <a:prstGeom prst="rect">
            <a:avLst/>
          </a:prstGeom>
        </p:spPr>
      </p:pic>
      <p:pic>
        <p:nvPicPr>
          <p:cNvPr id="3" name="Picture 2" descr="Logo, company name&#10;&#10;Description automatically generated">
            <a:extLst>
              <a:ext uri="{FF2B5EF4-FFF2-40B4-BE49-F238E27FC236}">
                <a16:creationId xmlns:a16="http://schemas.microsoft.com/office/drawing/2014/main" id="{00F8ACCB-4894-B272-465F-DE63EFB8AE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0281" y="10607494"/>
            <a:ext cx="2485799" cy="2655662"/>
          </a:xfrm>
          <a:prstGeom prst="rect">
            <a:avLst/>
          </a:prstGeom>
        </p:spPr>
      </p:pic>
      <p:pic>
        <p:nvPicPr>
          <p:cNvPr id="7" name="Picture 6" descr="A picture containing text&#10;&#10;Description automatically generated">
            <a:extLst>
              <a:ext uri="{FF2B5EF4-FFF2-40B4-BE49-F238E27FC236}">
                <a16:creationId xmlns:a16="http://schemas.microsoft.com/office/drawing/2014/main" id="{9C5CC972-F36E-99D8-FAF9-E51D470E95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933408" y="10146928"/>
            <a:ext cx="2013482" cy="3116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2572419"/>
      </p:ext>
    </p:extLst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4BA6879-DEFF-2D4A-BC99-173FA49FEB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04174" y="12618683"/>
            <a:ext cx="3413126" cy="109731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D5B7760-DBE9-7F4D-B3EB-719FB338BA05}"/>
              </a:ext>
            </a:extLst>
          </p:cNvPr>
          <p:cNvSpPr txBox="1"/>
          <p:nvPr/>
        </p:nvSpPr>
        <p:spPr>
          <a:xfrm>
            <a:off x="2806699" y="1000126"/>
            <a:ext cx="1877377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 and Motivation</a:t>
            </a:r>
            <a:endParaRPr lang="en-US" sz="44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A962F4E-7272-3A7E-2C53-DB1383CA2192}"/>
              </a:ext>
            </a:extLst>
          </p:cNvPr>
          <p:cNvSpPr txBox="1"/>
          <p:nvPr/>
        </p:nvSpPr>
        <p:spPr>
          <a:xfrm>
            <a:off x="1438656" y="3648508"/>
            <a:ext cx="11937710" cy="7848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In-Situ Resource Utilization (ISRU)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endParaRPr lang="en-US" sz="4400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Refueling at Asteroids on Interplanetary Missions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OSIRIS-Rex (Oct. 20, 2020)</a:t>
            </a:r>
          </a:p>
          <a:p>
            <a:pPr marL="1485946" lvl="1" indent="-571500">
              <a:buFont typeface="Arial" panose="020B0604020202020204" pitchFamily="34" charset="0"/>
              <a:buChar char="•"/>
            </a:pP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Surface sample return (Sep. 2023)</a:t>
            </a:r>
          </a:p>
          <a:p>
            <a:pPr marL="1485946" lvl="1" indent="-571500">
              <a:buFont typeface="Arial" panose="020B0604020202020204" pitchFamily="34" charset="0"/>
              <a:buChar char="•"/>
            </a:pP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Mission to Apophis (2026)</a:t>
            </a:r>
          </a:p>
          <a:p>
            <a:pPr marL="1485946" lvl="1" indent="-571500">
              <a:buFont typeface="Arial" panose="020B0604020202020204" pitchFamily="34" charset="0"/>
              <a:buChar char="•"/>
            </a:pP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Planetary Defense Efforts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endParaRPr lang="en-US" sz="4400" dirty="0"/>
          </a:p>
          <a:p>
            <a:pPr marL="571500" indent="-5715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7" name="Picture 6" descr="A close-up of a rock&#10;&#10;Description automatically generated with low confidence">
            <a:extLst>
              <a:ext uri="{FF2B5EF4-FFF2-40B4-BE49-F238E27FC236}">
                <a16:creationId xmlns:a16="http://schemas.microsoft.com/office/drawing/2014/main" id="{55E9B364-3D60-4998-9D59-FF2DD4745C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82465" y="2154443"/>
            <a:ext cx="8858680" cy="837422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55BC80-7173-6498-3A55-845840E192D3}"/>
              </a:ext>
            </a:extLst>
          </p:cNvPr>
          <p:cNvSpPr txBox="1"/>
          <p:nvPr/>
        </p:nvSpPr>
        <p:spPr>
          <a:xfrm>
            <a:off x="14049702" y="10528663"/>
            <a:ext cx="7524206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teroid 101955 Bennu: Courtesy NASA</a:t>
            </a:r>
          </a:p>
        </p:txBody>
      </p:sp>
    </p:spTree>
    <p:extLst>
      <p:ext uri="{BB962C8B-B14F-4D97-AF65-F5344CB8AC3E}">
        <p14:creationId xmlns:p14="http://schemas.microsoft.com/office/powerpoint/2010/main" val="390155621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91851CD-0216-2B41-B767-88281CB169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02807" y="785811"/>
            <a:ext cx="1028985" cy="114617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43BF048-51F2-6942-8D04-6BFC80BE3676}"/>
              </a:ext>
            </a:extLst>
          </p:cNvPr>
          <p:cNvSpPr/>
          <p:nvPr/>
        </p:nvSpPr>
        <p:spPr>
          <a:xfrm>
            <a:off x="1369874" y="13444538"/>
            <a:ext cx="21647426" cy="271462"/>
          </a:xfrm>
          <a:prstGeom prst="rect">
            <a:avLst/>
          </a:prstGeom>
          <a:solidFill>
            <a:srgbClr val="0253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974F5AF-09EF-6B45-8A45-79763BFA39C1}"/>
              </a:ext>
            </a:extLst>
          </p:cNvPr>
          <p:cNvSpPr txBox="1"/>
          <p:nvPr/>
        </p:nvSpPr>
        <p:spPr>
          <a:xfrm>
            <a:off x="2806699" y="1000126"/>
            <a:ext cx="1877377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arth to Asteroid Transfer</a:t>
            </a:r>
            <a:endParaRPr lang="en-US" sz="44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 descr="Diagram&#10;&#10;Description automatically generated">
            <a:extLst>
              <a:ext uri="{FF2B5EF4-FFF2-40B4-BE49-F238E27FC236}">
                <a16:creationId xmlns:a16="http://schemas.microsoft.com/office/drawing/2014/main" id="{3A90E933-9BC7-138A-70B3-5A39DC6933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665" y="2668830"/>
            <a:ext cx="11444922" cy="858062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7A90F4C-866B-E70C-4E81-71089C2EB51D}"/>
              </a:ext>
            </a:extLst>
          </p:cNvPr>
          <p:cNvSpPr txBox="1"/>
          <p:nvPr/>
        </p:nvSpPr>
        <p:spPr>
          <a:xfrm>
            <a:off x="12973520" y="4441954"/>
            <a:ext cx="10558272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Asteroid 2008 HU4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Depart Earth – January 15, 2026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Arrival – July 9, 2026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Time of Flight – 175 days</a:t>
            </a:r>
          </a:p>
        </p:txBody>
      </p:sp>
    </p:spTree>
    <p:extLst>
      <p:ext uri="{BB962C8B-B14F-4D97-AF65-F5344CB8AC3E}">
        <p14:creationId xmlns:p14="http://schemas.microsoft.com/office/powerpoint/2010/main" val="2185699010"/>
      </p:ext>
    </p:extLst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91851CD-0216-2B41-B767-88281CB169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02807" y="785811"/>
            <a:ext cx="1028985" cy="114617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43BF048-51F2-6942-8D04-6BFC80BE3676}"/>
              </a:ext>
            </a:extLst>
          </p:cNvPr>
          <p:cNvSpPr/>
          <p:nvPr/>
        </p:nvSpPr>
        <p:spPr>
          <a:xfrm>
            <a:off x="1369874" y="13444538"/>
            <a:ext cx="21647426" cy="271462"/>
          </a:xfrm>
          <a:prstGeom prst="rect">
            <a:avLst/>
          </a:prstGeom>
          <a:solidFill>
            <a:srgbClr val="0253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974F5AF-09EF-6B45-8A45-79763BFA39C1}"/>
              </a:ext>
            </a:extLst>
          </p:cNvPr>
          <p:cNvSpPr txBox="1"/>
          <p:nvPr/>
        </p:nvSpPr>
        <p:spPr>
          <a:xfrm>
            <a:off x="2806699" y="1000126"/>
            <a:ext cx="1877377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ndezvous With the Asteroid</a:t>
            </a:r>
            <a:endParaRPr lang="en-US" sz="44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 descr="Chart, radar chart&#10;&#10;Description automatically generated">
            <a:extLst>
              <a:ext uri="{FF2B5EF4-FFF2-40B4-BE49-F238E27FC236}">
                <a16:creationId xmlns:a16="http://schemas.microsoft.com/office/drawing/2014/main" id="{33BF34BF-09F3-DCC7-068E-868737D65A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1666" y="2510008"/>
            <a:ext cx="9346894" cy="10194088"/>
          </a:xfrm>
          <a:prstGeom prst="rect">
            <a:avLst/>
          </a:prstGeom>
        </p:spPr>
      </p:pic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A69B7782-BECD-C7D7-DD48-70BB512078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72068" y="3833096"/>
            <a:ext cx="11301439" cy="709483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67E2211-3346-D6B6-99BA-09A8108D152D}"/>
              </a:ext>
            </a:extLst>
          </p:cNvPr>
          <p:cNvSpPr txBox="1"/>
          <p:nvPr/>
        </p:nvSpPr>
        <p:spPr>
          <a:xfrm>
            <a:off x="1758158" y="5484335"/>
            <a:ext cx="31186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Note: Not to scal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738F8E4-51D6-55DA-C1A9-8C8583F446E0}"/>
              </a:ext>
            </a:extLst>
          </p:cNvPr>
          <p:cNvSpPr txBox="1"/>
          <p:nvPr/>
        </p:nvSpPr>
        <p:spPr>
          <a:xfrm>
            <a:off x="15215616" y="12265152"/>
            <a:ext cx="5108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Rotating Reference Fram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DF9267-387F-E583-601A-A647C4D8DE1A}"/>
              </a:ext>
            </a:extLst>
          </p:cNvPr>
          <p:cNvSpPr txBox="1"/>
          <p:nvPr/>
        </p:nvSpPr>
        <p:spPr>
          <a:xfrm>
            <a:off x="4964328" y="12265152"/>
            <a:ext cx="36919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Relative Position</a:t>
            </a:r>
          </a:p>
        </p:txBody>
      </p:sp>
    </p:spTree>
    <p:extLst>
      <p:ext uri="{BB962C8B-B14F-4D97-AF65-F5344CB8AC3E}">
        <p14:creationId xmlns:p14="http://schemas.microsoft.com/office/powerpoint/2010/main" val="40118294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91851CD-0216-2B41-B767-88281CB169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02807" y="785811"/>
            <a:ext cx="1028985" cy="114617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43BF048-51F2-6942-8D04-6BFC80BE3676}"/>
              </a:ext>
            </a:extLst>
          </p:cNvPr>
          <p:cNvSpPr/>
          <p:nvPr/>
        </p:nvSpPr>
        <p:spPr>
          <a:xfrm>
            <a:off x="1369874" y="13444538"/>
            <a:ext cx="21647426" cy="271462"/>
          </a:xfrm>
          <a:prstGeom prst="rect">
            <a:avLst/>
          </a:prstGeom>
          <a:solidFill>
            <a:srgbClr val="0253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974F5AF-09EF-6B45-8A45-79763BFA39C1}"/>
              </a:ext>
            </a:extLst>
          </p:cNvPr>
          <p:cNvSpPr txBox="1"/>
          <p:nvPr/>
        </p:nvSpPr>
        <p:spPr>
          <a:xfrm>
            <a:off x="2806699" y="1000126"/>
            <a:ext cx="1877377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ations of Motion (EOMs) for Relative Motion and Rendezvous</a:t>
            </a:r>
            <a:endParaRPr lang="en-US" sz="44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74D8178-3004-B9F7-3CD5-E02C70F8BD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456598"/>
              </p:ext>
            </p:extLst>
          </p:nvPr>
        </p:nvGraphicFramePr>
        <p:xfrm>
          <a:off x="1804415" y="4895088"/>
          <a:ext cx="8302152" cy="3925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000" imgH="774360" progId="Equation.DSMT4">
                  <p:embed/>
                </p:oleObj>
              </mc:Choice>
              <mc:Fallback>
                <p:oleObj name="Equation" r:id="rId3" imgW="16380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4415" y="4895088"/>
                        <a:ext cx="8302152" cy="3925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A751A49-0B2A-ED59-8883-7DA69D514741}"/>
              </a:ext>
            </a:extLst>
          </p:cNvPr>
          <p:cNvSpPr txBox="1"/>
          <p:nvPr/>
        </p:nvSpPr>
        <p:spPr>
          <a:xfrm>
            <a:off x="11911584" y="4131743"/>
            <a:ext cx="10838688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Hill-Clohessy-Wiltshire (HCW) EOMs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Assumptions: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485946" lvl="1" indent="-571500">
              <a:buFont typeface="Arial" panose="020B0604020202020204" pitchFamily="34" charset="0"/>
              <a:buChar char="•"/>
            </a:pP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Target (asteroid) in circular orbit</a:t>
            </a:r>
          </a:p>
          <a:p>
            <a:pPr marL="1485946" lvl="1" indent="-571500">
              <a:buFont typeface="Arial" panose="020B0604020202020204" pitchFamily="34" charset="0"/>
              <a:buChar char="•"/>
            </a:pPr>
            <a:endParaRPr lang="en-US" sz="4400" dirty="0"/>
          </a:p>
          <a:p>
            <a:pPr marL="1485946" lvl="1" indent="-571500">
              <a:buFont typeface="Arial" panose="020B0604020202020204" pitchFamily="34" charset="0"/>
              <a:buChar char="•"/>
            </a:pPr>
            <a:r>
              <a:rPr lang="en-US" sz="4400" dirty="0"/>
              <a:t> </a:t>
            </a:r>
          </a:p>
          <a:p>
            <a:pPr marL="1485946" lvl="1" indent="-571500">
              <a:buFont typeface="Arial" panose="020B0604020202020204" pitchFamily="34" charset="0"/>
              <a:buChar char="•"/>
            </a:pPr>
            <a:endParaRPr lang="en-US" sz="4400" b="1" dirty="0"/>
          </a:p>
          <a:p>
            <a:pPr marL="1485946" lvl="1" indent="-571500">
              <a:buFont typeface="Arial" panose="020B0604020202020204" pitchFamily="34" charset="0"/>
              <a:buChar char="•"/>
            </a:pPr>
            <a:r>
              <a:rPr lang="en-US" sz="4400" b="1" dirty="0"/>
              <a:t>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3CE3C77-5008-EFF5-B039-B373657EF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10512"/>
              </p:ext>
            </p:extLst>
          </p:nvPr>
        </p:nvGraphicFramePr>
        <p:xfrm>
          <a:off x="13334203" y="7977117"/>
          <a:ext cx="3817367" cy="87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241200" progId="Equation.DSMT4">
                  <p:embed/>
                </p:oleObj>
              </mc:Choice>
              <mc:Fallback>
                <p:oleObj name="Equation" r:id="rId5" imgW="1054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34203" y="7977117"/>
                        <a:ext cx="3817367" cy="873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5EF17D4-9147-91CF-163B-BD5950F493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922175"/>
              </p:ext>
            </p:extLst>
          </p:nvPr>
        </p:nvGraphicFramePr>
        <p:xfrm>
          <a:off x="13334203" y="9446906"/>
          <a:ext cx="2916428" cy="1055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560" imgH="266400" progId="Equation.DSMT4">
                  <p:embed/>
                </p:oleObj>
              </mc:Choice>
              <mc:Fallback>
                <p:oleObj name="Equation" r:id="rId7" imgW="736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34203" y="9446906"/>
                        <a:ext cx="2916428" cy="1055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3743901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91851CD-0216-2B41-B767-88281CB169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02807" y="785811"/>
            <a:ext cx="1028985" cy="114617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43BF048-51F2-6942-8D04-6BFC80BE3676}"/>
              </a:ext>
            </a:extLst>
          </p:cNvPr>
          <p:cNvSpPr/>
          <p:nvPr/>
        </p:nvSpPr>
        <p:spPr>
          <a:xfrm>
            <a:off x="1369874" y="13444538"/>
            <a:ext cx="21647426" cy="271462"/>
          </a:xfrm>
          <a:prstGeom prst="rect">
            <a:avLst/>
          </a:prstGeom>
          <a:solidFill>
            <a:srgbClr val="0253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974F5AF-09EF-6B45-8A45-79763BFA39C1}"/>
              </a:ext>
            </a:extLst>
          </p:cNvPr>
          <p:cNvSpPr txBox="1"/>
          <p:nvPr/>
        </p:nvSpPr>
        <p:spPr>
          <a:xfrm>
            <a:off x="2806699" y="1000126"/>
            <a:ext cx="1877377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arning How to Maneuver Around Asteroids</a:t>
            </a:r>
            <a:endParaRPr lang="en-US" sz="44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 descr="Diagram&#10;&#10;Description automatically generated">
            <a:extLst>
              <a:ext uri="{FF2B5EF4-FFF2-40B4-BE49-F238E27FC236}">
                <a16:creationId xmlns:a16="http://schemas.microsoft.com/office/drawing/2014/main" id="{9A73C690-3294-4770-37FB-20E170A4F45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9874" y="3168948"/>
            <a:ext cx="9403143" cy="737810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598CD70-80E4-D949-EF68-D2341213C741}"/>
              </a:ext>
            </a:extLst>
          </p:cNvPr>
          <p:cNvSpPr txBox="1"/>
          <p:nvPr/>
        </p:nvSpPr>
        <p:spPr>
          <a:xfrm>
            <a:off x="4323449" y="10547052"/>
            <a:ext cx="64495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B-Plane and Impact Parameter [1]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164197E-1C90-96A4-FA7C-52367A38EFC8}"/>
              </a:ext>
            </a:extLst>
          </p:cNvPr>
          <p:cNvSpPr txBox="1"/>
          <p:nvPr/>
        </p:nvSpPr>
        <p:spPr>
          <a:xfrm>
            <a:off x="13374624" y="4194048"/>
            <a:ext cx="9034272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ody Plane targeting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ommon Navigation Tool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Defined by: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endParaRPr lang="en-US" dirty="0"/>
          </a:p>
          <a:p>
            <a:pPr marL="1485946" lvl="1" indent="-571500">
              <a:buFont typeface="Arial" panose="020B0604020202020204" pitchFamily="34" charset="0"/>
              <a:buChar char="•"/>
            </a:pPr>
            <a:r>
              <a:rPr lang="en-US" dirty="0"/>
              <a:t>             </a:t>
            </a:r>
          </a:p>
          <a:p>
            <a:pPr marL="1485946" lvl="1" indent="-571500">
              <a:buFont typeface="Arial" panose="020B0604020202020204" pitchFamily="34" charset="0"/>
              <a:buChar char="•"/>
            </a:pPr>
            <a:endParaRPr lang="en-US" dirty="0"/>
          </a:p>
          <a:p>
            <a:pPr marL="1485946" lvl="1" indent="-571500">
              <a:buFont typeface="Arial" panose="020B0604020202020204" pitchFamily="34" charset="0"/>
              <a:buChar char="•"/>
            </a:pPr>
            <a:r>
              <a:rPr lang="en-US" dirty="0"/>
              <a:t> Ecliptic Plane</a:t>
            </a:r>
          </a:p>
          <a:p>
            <a:pPr marL="1485946" lvl="1" indent="-571500">
              <a:buFont typeface="Arial" panose="020B0604020202020204" pitchFamily="34" charset="0"/>
              <a:buChar char="•"/>
            </a:pPr>
            <a:endParaRPr lang="en-US" dirty="0"/>
          </a:p>
          <a:p>
            <a:pPr marL="1485946" lvl="1" indent="-571500"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9D19D40-19E1-081C-2895-8CA64E1169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391740"/>
              </p:ext>
            </p:extLst>
          </p:nvPr>
        </p:nvGraphicFramePr>
        <p:xfrm>
          <a:off x="15008098" y="7320979"/>
          <a:ext cx="1222016" cy="928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160" imgH="241200" progId="Equation.DSMT4">
                  <p:embed/>
                </p:oleObj>
              </mc:Choice>
              <mc:Fallback>
                <p:oleObj name="Equation" r:id="rId4" imgW="317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08098" y="7320979"/>
                        <a:ext cx="1222016" cy="928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505CCDB-1701-A8F4-F8C6-FC5AC4F44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729099"/>
              </p:ext>
            </p:extLst>
          </p:nvPr>
        </p:nvGraphicFramePr>
        <p:xfrm>
          <a:off x="15008098" y="9569779"/>
          <a:ext cx="2172539" cy="769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15640" progId="Equation.DSMT4">
                  <p:embed/>
                </p:oleObj>
              </mc:Choice>
              <mc:Fallback>
                <p:oleObj name="Equation" r:id="rId6" imgW="609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08098" y="9569779"/>
                        <a:ext cx="2172539" cy="769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0725873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91851CD-0216-2B41-B767-88281CB169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02807" y="785811"/>
            <a:ext cx="1028985" cy="114617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43BF048-51F2-6942-8D04-6BFC80BE3676}"/>
              </a:ext>
            </a:extLst>
          </p:cNvPr>
          <p:cNvSpPr/>
          <p:nvPr/>
        </p:nvSpPr>
        <p:spPr>
          <a:xfrm>
            <a:off x="1369874" y="13444538"/>
            <a:ext cx="21647426" cy="271462"/>
          </a:xfrm>
          <a:prstGeom prst="rect">
            <a:avLst/>
          </a:prstGeom>
          <a:solidFill>
            <a:srgbClr val="0253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974F5AF-09EF-6B45-8A45-79763BFA39C1}"/>
              </a:ext>
            </a:extLst>
          </p:cNvPr>
          <p:cNvSpPr txBox="1"/>
          <p:nvPr/>
        </p:nvSpPr>
        <p:spPr>
          <a:xfrm>
            <a:off x="2806699" y="1000126"/>
            <a:ext cx="1877377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ture Work</a:t>
            </a:r>
            <a:endParaRPr lang="en-US" sz="44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E90F901-8582-9AA0-623B-3F6EE7B74C8F}"/>
              </a:ext>
            </a:extLst>
          </p:cNvPr>
          <p:cNvSpPr txBox="1"/>
          <p:nvPr/>
        </p:nvSpPr>
        <p:spPr>
          <a:xfrm>
            <a:off x="2572512" y="1931986"/>
            <a:ext cx="18921984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Determine:</a:t>
            </a:r>
          </a:p>
          <a:p>
            <a:endParaRPr lang="en-US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000" dirty="0"/>
              <a:t>Δv requirements for 2008 HU4 rendezvous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endParaRPr lang="en-US" sz="4000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000" dirty="0"/>
              <a:t>Δv distributions required for proximity operations when arriving at 2008 HU4 using       B-Plane targeting methods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9917088"/>
      </p:ext>
    </p:extLst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91851CD-0216-2B41-B767-88281CB169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02807" y="785811"/>
            <a:ext cx="1028985" cy="114617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43BF048-51F2-6942-8D04-6BFC80BE3676}"/>
              </a:ext>
            </a:extLst>
          </p:cNvPr>
          <p:cNvSpPr/>
          <p:nvPr/>
        </p:nvSpPr>
        <p:spPr>
          <a:xfrm>
            <a:off x="1369874" y="13444538"/>
            <a:ext cx="21647426" cy="271462"/>
          </a:xfrm>
          <a:prstGeom prst="rect">
            <a:avLst/>
          </a:prstGeom>
          <a:solidFill>
            <a:srgbClr val="0253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974F5AF-09EF-6B45-8A45-79763BFA39C1}"/>
              </a:ext>
            </a:extLst>
          </p:cNvPr>
          <p:cNvSpPr txBox="1"/>
          <p:nvPr/>
        </p:nvSpPr>
        <p:spPr>
          <a:xfrm>
            <a:off x="2806699" y="1000126"/>
            <a:ext cx="187737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ERENCES</a:t>
            </a:r>
            <a:endParaRPr lang="en-US" sz="4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78449B1-0FC9-BD91-02A4-CF3E69807A2F}"/>
              </a:ext>
            </a:extLst>
          </p:cNvPr>
          <p:cNvSpPr txBox="1"/>
          <p:nvPr/>
        </p:nvSpPr>
        <p:spPr>
          <a:xfrm>
            <a:off x="2806699" y="2995333"/>
            <a:ext cx="1792224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kern="1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[1] D. Spencer, and D. Conte, “Interplanetary Astrodynamics,” CRC Press, Taylor and Francis. 2023.</a:t>
            </a:r>
            <a:endParaRPr lang="en-US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1256135"/>
      </p:ext>
    </p:extLst>
  </p:cSld>
  <p:clrMapOvr>
    <a:masterClrMapping/>
  </p:clrMapOvr>
  <p:transition spd="slow">
    <p:fade/>
  </p:transition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10</TotalTime>
  <Words>210</Words>
  <Application>Microsoft Office PowerPoint</Application>
  <PresentationFormat>Custom</PresentationFormat>
  <Paragraphs>58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wensby, Anna E.</dc:creator>
  <cp:lastModifiedBy>Coe, Michelle A - (macoe)</cp:lastModifiedBy>
  <cp:revision>45</cp:revision>
  <dcterms:created xsi:type="dcterms:W3CDTF">2017-01-13T18:50:03Z</dcterms:created>
  <dcterms:modified xsi:type="dcterms:W3CDTF">2023-04-14T18:22:53Z</dcterms:modified>
</cp:coreProperties>
</file>